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bookmarkStart w:id="0" w:name="_GoBack"/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6E6F9D70" w:rsidR="00D350DD" w:rsidRPr="009230DE" w:rsidRDefault="00DD75F3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Palkin kiepahdus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tukien voimat</w:t>
                            </w:r>
                          </w:p>
                          <w:p w14:paraId="7C2B775F" w14:textId="738D1998" w:rsidR="00D350DD" w:rsidRPr="009230DE" w:rsidRDefault="00D97CCF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1.202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6E6F9D70" w:rsidR="00D350DD" w:rsidRPr="009230DE" w:rsidRDefault="00DD75F3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Palkin kiepahdus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tukien voimat</w:t>
                      </w:r>
                    </w:p>
                    <w:p w14:paraId="7C2B775F" w14:textId="738D1998" w:rsidR="00D350DD" w:rsidRPr="009230DE" w:rsidRDefault="00D97CCF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1.202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End w:id="0"/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3582DE29" w14:textId="1E78EC69" w:rsidR="00DD75F3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9438407" w:history="1">
            <w:r w:rsidR="00DD75F3" w:rsidRPr="007475EA">
              <w:rPr>
                <w:rStyle w:val="Hyperlinkki"/>
                <w:rFonts w:eastAsiaTheme="minorEastAsia"/>
                <w:noProof/>
              </w:rPr>
              <w:t>1</w:t>
            </w:r>
            <w:r w:rsidR="00C24857">
              <w:rPr>
                <w:rStyle w:val="Hyperlinkki"/>
                <w:rFonts w:eastAsiaTheme="minorEastAsia"/>
                <w:noProof/>
              </w:rPr>
              <w:t xml:space="preserve"> </w:t>
            </w:r>
            <w:r w:rsidR="00DD75F3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24857">
              <w:rPr>
                <w:rStyle w:val="Hyperlinkki"/>
                <w:rFonts w:eastAsiaTheme="minorEastAsia"/>
                <w:noProof/>
              </w:rPr>
              <w:t>T</w:t>
            </w:r>
            <w:r w:rsidR="00DD75F3" w:rsidRPr="007475EA">
              <w:rPr>
                <w:rStyle w:val="Hyperlinkki"/>
                <w:rFonts w:eastAsiaTheme="minorEastAsia"/>
                <w:noProof/>
              </w:rPr>
              <w:t>arkasteltava rakenne</w:t>
            </w:r>
            <w:r w:rsidR="00DD75F3">
              <w:rPr>
                <w:noProof/>
                <w:webHidden/>
              </w:rPr>
              <w:tab/>
            </w:r>
            <w:r w:rsidR="00DD75F3">
              <w:rPr>
                <w:noProof/>
                <w:webHidden/>
              </w:rPr>
              <w:fldChar w:fldCharType="begin"/>
            </w:r>
            <w:r w:rsidR="00DD75F3">
              <w:rPr>
                <w:noProof/>
                <w:webHidden/>
              </w:rPr>
              <w:instrText xml:space="preserve"> PAGEREF _Toc89438407 \h </w:instrText>
            </w:r>
            <w:r w:rsidR="00DD75F3">
              <w:rPr>
                <w:noProof/>
                <w:webHidden/>
              </w:rPr>
            </w:r>
            <w:r w:rsidR="00DD75F3">
              <w:rPr>
                <w:noProof/>
                <w:webHidden/>
              </w:rPr>
              <w:fldChar w:fldCharType="separate"/>
            </w:r>
            <w:r w:rsidR="00DD75F3">
              <w:rPr>
                <w:noProof/>
                <w:webHidden/>
              </w:rPr>
              <w:t>3</w:t>
            </w:r>
            <w:r w:rsidR="00DD75F3">
              <w:rPr>
                <w:noProof/>
                <w:webHidden/>
              </w:rPr>
              <w:fldChar w:fldCharType="end"/>
            </w:r>
          </w:hyperlink>
        </w:p>
        <w:p w14:paraId="7891AC13" w14:textId="77777777" w:rsidR="00DD75F3" w:rsidRDefault="00967E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438408" w:history="1">
            <w:r w:rsidR="00DD75F3" w:rsidRPr="007475EA">
              <w:rPr>
                <w:rStyle w:val="Hyperlinkki"/>
                <w:rFonts w:eastAsiaTheme="minorEastAsia"/>
                <w:noProof/>
              </w:rPr>
              <w:t>1.1</w:t>
            </w:r>
            <w:r w:rsidR="00DD75F3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D75F3" w:rsidRPr="007475EA">
              <w:rPr>
                <w:rStyle w:val="Hyperlinkki"/>
                <w:rFonts w:eastAsiaTheme="minorEastAsia"/>
                <w:noProof/>
              </w:rPr>
              <w:t>Lähtötietoja</w:t>
            </w:r>
            <w:r w:rsidR="00DD75F3">
              <w:rPr>
                <w:noProof/>
                <w:webHidden/>
              </w:rPr>
              <w:tab/>
            </w:r>
            <w:r w:rsidR="00DD75F3">
              <w:rPr>
                <w:noProof/>
                <w:webHidden/>
              </w:rPr>
              <w:fldChar w:fldCharType="begin"/>
            </w:r>
            <w:r w:rsidR="00DD75F3">
              <w:rPr>
                <w:noProof/>
                <w:webHidden/>
              </w:rPr>
              <w:instrText xml:space="preserve"> PAGEREF _Toc89438408 \h </w:instrText>
            </w:r>
            <w:r w:rsidR="00DD75F3">
              <w:rPr>
                <w:noProof/>
                <w:webHidden/>
              </w:rPr>
            </w:r>
            <w:r w:rsidR="00DD75F3">
              <w:rPr>
                <w:noProof/>
                <w:webHidden/>
              </w:rPr>
              <w:fldChar w:fldCharType="separate"/>
            </w:r>
            <w:r w:rsidR="00DD75F3">
              <w:rPr>
                <w:noProof/>
                <w:webHidden/>
              </w:rPr>
              <w:t>3</w:t>
            </w:r>
            <w:r w:rsidR="00DD75F3">
              <w:rPr>
                <w:noProof/>
                <w:webHidden/>
              </w:rPr>
              <w:fldChar w:fldCharType="end"/>
            </w:r>
          </w:hyperlink>
        </w:p>
        <w:p w14:paraId="0783454C" w14:textId="347476B3" w:rsidR="00DD75F3" w:rsidRDefault="00967E68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438409" w:history="1">
            <w:r w:rsidR="00DD75F3" w:rsidRPr="007475EA">
              <w:rPr>
                <w:rStyle w:val="Hyperlinkki"/>
                <w:rFonts w:eastAsiaTheme="minorEastAsia"/>
                <w:noProof/>
              </w:rPr>
              <w:t>2</w:t>
            </w:r>
            <w:r w:rsidR="00DD75F3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2485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 xml:space="preserve"> </w:t>
            </w:r>
            <w:r w:rsidR="00C2485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L</w:t>
            </w:r>
            <w:r w:rsidR="00DD75F3" w:rsidRPr="007475EA">
              <w:rPr>
                <w:rStyle w:val="Hyperlinkki"/>
                <w:rFonts w:eastAsiaTheme="minorEastAsia"/>
                <w:noProof/>
              </w:rPr>
              <w:t>askelmat</w:t>
            </w:r>
            <w:r w:rsidR="00DD75F3">
              <w:rPr>
                <w:noProof/>
                <w:webHidden/>
              </w:rPr>
              <w:tab/>
            </w:r>
            <w:r w:rsidR="00DD75F3">
              <w:rPr>
                <w:noProof/>
                <w:webHidden/>
              </w:rPr>
              <w:fldChar w:fldCharType="begin"/>
            </w:r>
            <w:r w:rsidR="00DD75F3">
              <w:rPr>
                <w:noProof/>
                <w:webHidden/>
              </w:rPr>
              <w:instrText xml:space="preserve"> PAGEREF _Toc89438409 \h </w:instrText>
            </w:r>
            <w:r w:rsidR="00DD75F3">
              <w:rPr>
                <w:noProof/>
                <w:webHidden/>
              </w:rPr>
            </w:r>
            <w:r w:rsidR="00DD75F3">
              <w:rPr>
                <w:noProof/>
                <w:webHidden/>
              </w:rPr>
              <w:fldChar w:fldCharType="separate"/>
            </w:r>
            <w:r w:rsidR="00DD75F3">
              <w:rPr>
                <w:noProof/>
                <w:webHidden/>
              </w:rPr>
              <w:t>4</w:t>
            </w:r>
            <w:r w:rsidR="00DD75F3">
              <w:rPr>
                <w:noProof/>
                <w:webHidden/>
              </w:rPr>
              <w:fldChar w:fldCharType="end"/>
            </w:r>
          </w:hyperlink>
        </w:p>
        <w:p w14:paraId="520639C4" w14:textId="77777777" w:rsidR="00DD75F3" w:rsidRDefault="00967E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438410" w:history="1">
            <w:r w:rsidR="00DD75F3" w:rsidRPr="007475EA">
              <w:rPr>
                <w:rStyle w:val="Hyperlinkki"/>
                <w:rFonts w:eastAsiaTheme="minorEastAsia"/>
                <w:noProof/>
              </w:rPr>
              <w:t>2.1</w:t>
            </w:r>
            <w:r w:rsidR="00DD75F3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D75F3" w:rsidRPr="007475EA">
              <w:rPr>
                <w:rStyle w:val="Hyperlinkki"/>
                <w:rFonts w:eastAsiaTheme="minorEastAsia"/>
                <w:noProof/>
              </w:rPr>
              <w:t>Palkin yläreunan puristusvoima</w:t>
            </w:r>
            <w:r w:rsidR="00DD75F3">
              <w:rPr>
                <w:noProof/>
                <w:webHidden/>
              </w:rPr>
              <w:tab/>
            </w:r>
            <w:r w:rsidR="00DD75F3">
              <w:rPr>
                <w:noProof/>
                <w:webHidden/>
              </w:rPr>
              <w:fldChar w:fldCharType="begin"/>
            </w:r>
            <w:r w:rsidR="00DD75F3">
              <w:rPr>
                <w:noProof/>
                <w:webHidden/>
              </w:rPr>
              <w:instrText xml:space="preserve"> PAGEREF _Toc89438410 \h </w:instrText>
            </w:r>
            <w:r w:rsidR="00DD75F3">
              <w:rPr>
                <w:noProof/>
                <w:webHidden/>
              </w:rPr>
            </w:r>
            <w:r w:rsidR="00DD75F3">
              <w:rPr>
                <w:noProof/>
                <w:webHidden/>
              </w:rPr>
              <w:fldChar w:fldCharType="separate"/>
            </w:r>
            <w:r w:rsidR="00DD75F3">
              <w:rPr>
                <w:noProof/>
                <w:webHidden/>
              </w:rPr>
              <w:t>4</w:t>
            </w:r>
            <w:r w:rsidR="00DD75F3">
              <w:rPr>
                <w:noProof/>
                <w:webHidden/>
              </w:rPr>
              <w:fldChar w:fldCharType="end"/>
            </w:r>
          </w:hyperlink>
        </w:p>
        <w:p w14:paraId="53E30724" w14:textId="77777777" w:rsidR="00DD75F3" w:rsidRDefault="00967E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438411" w:history="1">
            <w:r w:rsidR="00DD75F3" w:rsidRPr="007475EA">
              <w:rPr>
                <w:rStyle w:val="Hyperlinkki"/>
                <w:rFonts w:ascii="Calibri" w:eastAsia="Calibri" w:hAnsi="Calibri" w:cs="Calibri"/>
                <w:noProof/>
              </w:rPr>
              <w:t>2.2</w:t>
            </w:r>
            <w:r w:rsidR="00DD75F3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D75F3" w:rsidRPr="007475EA">
              <w:rPr>
                <w:rStyle w:val="Hyperlinkki"/>
                <w:rFonts w:eastAsiaTheme="minorEastAsia"/>
                <w:noProof/>
              </w:rPr>
              <w:t>Kiepahdustuen jousijäykkyysvaatimus</w:t>
            </w:r>
            <w:r w:rsidR="00DD75F3">
              <w:rPr>
                <w:noProof/>
                <w:webHidden/>
              </w:rPr>
              <w:tab/>
            </w:r>
            <w:r w:rsidR="00DD75F3">
              <w:rPr>
                <w:noProof/>
                <w:webHidden/>
              </w:rPr>
              <w:fldChar w:fldCharType="begin"/>
            </w:r>
            <w:r w:rsidR="00DD75F3">
              <w:rPr>
                <w:noProof/>
                <w:webHidden/>
              </w:rPr>
              <w:instrText xml:space="preserve"> PAGEREF _Toc89438411 \h </w:instrText>
            </w:r>
            <w:r w:rsidR="00DD75F3">
              <w:rPr>
                <w:noProof/>
                <w:webHidden/>
              </w:rPr>
            </w:r>
            <w:r w:rsidR="00DD75F3">
              <w:rPr>
                <w:noProof/>
                <w:webHidden/>
              </w:rPr>
              <w:fldChar w:fldCharType="separate"/>
            </w:r>
            <w:r w:rsidR="00DD75F3">
              <w:rPr>
                <w:noProof/>
                <w:webHidden/>
              </w:rPr>
              <w:t>4</w:t>
            </w:r>
            <w:r w:rsidR="00DD75F3">
              <w:rPr>
                <w:noProof/>
                <w:webHidden/>
              </w:rPr>
              <w:fldChar w:fldCharType="end"/>
            </w:r>
          </w:hyperlink>
        </w:p>
        <w:p w14:paraId="4795E258" w14:textId="77777777" w:rsidR="00DD75F3" w:rsidRDefault="00967E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438412" w:history="1">
            <w:r w:rsidR="00DD75F3" w:rsidRPr="007475EA">
              <w:rPr>
                <w:rStyle w:val="Hyperlinkki"/>
                <w:rFonts w:eastAsiaTheme="minorEastAsia"/>
                <w:noProof/>
              </w:rPr>
              <w:t>2.3</w:t>
            </w:r>
            <w:r w:rsidR="00DD75F3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D75F3" w:rsidRPr="007475EA">
              <w:rPr>
                <w:rStyle w:val="Hyperlinkki"/>
                <w:rFonts w:eastAsiaTheme="minorEastAsia"/>
                <w:noProof/>
              </w:rPr>
              <w:t>Kriittinen kiepahdusaallonpituus</w:t>
            </w:r>
            <w:r w:rsidR="00DD75F3">
              <w:rPr>
                <w:noProof/>
                <w:webHidden/>
              </w:rPr>
              <w:tab/>
            </w:r>
            <w:r w:rsidR="00DD75F3">
              <w:rPr>
                <w:noProof/>
                <w:webHidden/>
              </w:rPr>
              <w:fldChar w:fldCharType="begin"/>
            </w:r>
            <w:r w:rsidR="00DD75F3">
              <w:rPr>
                <w:noProof/>
                <w:webHidden/>
              </w:rPr>
              <w:instrText xml:space="preserve"> PAGEREF _Toc89438412 \h </w:instrText>
            </w:r>
            <w:r w:rsidR="00DD75F3">
              <w:rPr>
                <w:noProof/>
                <w:webHidden/>
              </w:rPr>
            </w:r>
            <w:r w:rsidR="00DD75F3">
              <w:rPr>
                <w:noProof/>
                <w:webHidden/>
              </w:rPr>
              <w:fldChar w:fldCharType="separate"/>
            </w:r>
            <w:r w:rsidR="00DD75F3">
              <w:rPr>
                <w:noProof/>
                <w:webHidden/>
              </w:rPr>
              <w:t>4</w:t>
            </w:r>
            <w:r w:rsidR="00DD75F3">
              <w:rPr>
                <w:noProof/>
                <w:webHidden/>
              </w:rPr>
              <w:fldChar w:fldCharType="end"/>
            </w:r>
          </w:hyperlink>
        </w:p>
        <w:p w14:paraId="5C1923E2" w14:textId="77777777" w:rsidR="00DD75F3" w:rsidRDefault="00967E68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438413" w:history="1">
            <w:r w:rsidR="00DD75F3" w:rsidRPr="007475EA">
              <w:rPr>
                <w:rStyle w:val="Hyperlinkki"/>
                <w:rFonts w:eastAsiaTheme="minorEastAsia"/>
                <w:noProof/>
              </w:rPr>
              <w:t>2.4</w:t>
            </w:r>
            <w:r w:rsidR="00DD75F3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D75F3" w:rsidRPr="007475EA">
              <w:rPr>
                <w:rStyle w:val="Hyperlinkki"/>
                <w:rFonts w:eastAsiaTheme="minorEastAsia"/>
                <w:noProof/>
              </w:rPr>
              <w:t>Kiepahdustukeen syntyvä voima</w:t>
            </w:r>
            <w:r w:rsidR="00DD75F3">
              <w:rPr>
                <w:noProof/>
                <w:webHidden/>
              </w:rPr>
              <w:tab/>
            </w:r>
            <w:r w:rsidR="00DD75F3">
              <w:rPr>
                <w:noProof/>
                <w:webHidden/>
              </w:rPr>
              <w:fldChar w:fldCharType="begin"/>
            </w:r>
            <w:r w:rsidR="00DD75F3">
              <w:rPr>
                <w:noProof/>
                <w:webHidden/>
              </w:rPr>
              <w:instrText xml:space="preserve"> PAGEREF _Toc89438413 \h </w:instrText>
            </w:r>
            <w:r w:rsidR="00DD75F3">
              <w:rPr>
                <w:noProof/>
                <w:webHidden/>
              </w:rPr>
            </w:r>
            <w:r w:rsidR="00DD75F3">
              <w:rPr>
                <w:noProof/>
                <w:webHidden/>
              </w:rPr>
              <w:fldChar w:fldCharType="separate"/>
            </w:r>
            <w:r w:rsidR="00DD75F3">
              <w:rPr>
                <w:noProof/>
                <w:webHidden/>
              </w:rPr>
              <w:t>5</w:t>
            </w:r>
            <w:r w:rsidR="00DD75F3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89438407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487C989E" w14:textId="46F7D987" w:rsidR="00476759" w:rsidRDefault="00476759" w:rsidP="00476759">
      <w:pPr>
        <w:rPr>
          <w:lang w:val="fi-FI"/>
        </w:rPr>
      </w:pPr>
      <w:r w:rsidRPr="00476759">
        <w:rPr>
          <w:lang w:val="fi-FI"/>
        </w:rPr>
        <w:t xml:space="preserve">Kuvassa on yksiaukkoinen </w:t>
      </w:r>
      <w:r w:rsidR="002D1811" w:rsidRPr="002D1811">
        <w:rPr>
          <w:lang w:val="fi-FI"/>
        </w:rPr>
        <w:t>Kerto® LVL S-</w:t>
      </w:r>
      <w:r w:rsidRPr="00476759">
        <w:rPr>
          <w:lang w:val="fi-FI"/>
        </w:rPr>
        <w:t>palkki, jota kuormittaa tasainen kuormitus.</w:t>
      </w:r>
      <w:r w:rsidR="00DD75F3">
        <w:rPr>
          <w:lang w:val="fi-FI"/>
        </w:rPr>
        <w:t xml:space="preserve"> </w:t>
      </w:r>
      <w:r w:rsidR="002D1811" w:rsidRPr="002D1811">
        <w:rPr>
          <w:lang w:val="fi-FI"/>
        </w:rPr>
        <w:t>Palkin omapaino sisältyy kuvassa esitettyyn pysyvään kuormaan</w:t>
      </w:r>
      <w:r w:rsidR="002D1811">
        <w:rPr>
          <w:lang w:val="fi-FI"/>
        </w:rPr>
        <w:t xml:space="preserve">. </w:t>
      </w:r>
    </w:p>
    <w:p w14:paraId="4175E846" w14:textId="523D5504" w:rsidR="00413F85" w:rsidRDefault="000A69DD" w:rsidP="002D1811">
      <w:pPr>
        <w:pStyle w:val="Luettelokappale"/>
      </w:pPr>
      <w:r>
        <w:t>Määritetään palkin k</w:t>
      </w:r>
      <w:r w:rsidR="002D1811">
        <w:t>iepahdustukiin</w:t>
      </w:r>
      <w:r w:rsidR="002D1811" w:rsidRPr="002D1811">
        <w:t xml:space="preserve"> 1…5 </w:t>
      </w:r>
      <w:r w:rsidR="002D1811">
        <w:t>syntyvä voima</w:t>
      </w:r>
      <w:r w:rsidR="002D1811" w:rsidRPr="002D1811">
        <w:t xml:space="preserve"> </w:t>
      </w:r>
    </w:p>
    <w:p w14:paraId="0618DCE2" w14:textId="3AA28C1A" w:rsidR="004E288E" w:rsidRDefault="004E288E" w:rsidP="004E288E">
      <w:pPr>
        <w:rPr>
          <w:lang w:val="fi-FI"/>
        </w:rPr>
      </w:pPr>
      <w:r w:rsidRPr="004E288E">
        <w:rPr>
          <w:lang w:val="fi-FI"/>
        </w:rPr>
        <w:t xml:space="preserve">Tässä esimerkissä tarkastellaan vain toista kiepahdusmuotoa. </w:t>
      </w:r>
      <w:r>
        <w:rPr>
          <w:lang w:val="fi-FI"/>
        </w:rPr>
        <w:t>Lisäksi tulee tarkastaa, että valittu kiepahdustukien k-jako on riittävä kiepahduksen ensimmäiselle muodolle.</w:t>
      </w:r>
    </w:p>
    <w:p w14:paraId="71983760" w14:textId="77777777" w:rsidR="00704675" w:rsidRPr="004E288E" w:rsidRDefault="00704675" w:rsidP="004E288E">
      <w:pPr>
        <w:rPr>
          <w:lang w:val="fi-FI"/>
        </w:rPr>
      </w:pPr>
    </w:p>
    <w:p w14:paraId="43DC6FCB" w14:textId="2CAB13D7" w:rsidR="00CF56EC" w:rsidRDefault="002D1811" w:rsidP="000115AE">
      <w:pPr>
        <w:pStyle w:val="Otsikko2"/>
      </w:pPr>
      <w:bookmarkStart w:id="10" w:name="_Toc89438408"/>
      <w:r>
        <w:t>Lähtötietoja</w:t>
      </w:r>
      <w:bookmarkEnd w:id="10"/>
    </w:p>
    <w:p w14:paraId="01CCF44A" w14:textId="77777777" w:rsidR="002D1811" w:rsidRDefault="002D1811" w:rsidP="002D1811">
      <w:pPr>
        <w:pStyle w:val="Luettelokappale"/>
      </w:pPr>
      <w:r>
        <w:t>Seuraamusluokka CC2</w:t>
      </w:r>
    </w:p>
    <w:p w14:paraId="179994C5" w14:textId="77777777" w:rsidR="002D1811" w:rsidRPr="002D1811" w:rsidRDefault="002D1811" w:rsidP="002D1811">
      <w:pPr>
        <w:pStyle w:val="Luettelokappale"/>
      </w:pPr>
      <w:r w:rsidRPr="002D1811">
        <w:rPr>
          <w:rFonts w:ascii="Arial" w:hAnsi="Arial" w:cs="Arial"/>
          <w:i/>
          <w:sz w:val="22"/>
        </w:rPr>
        <w:t>f</w:t>
      </w:r>
      <w:r w:rsidRPr="002D1811">
        <w:rPr>
          <w:vertAlign w:val="subscript"/>
        </w:rPr>
        <w:t>m,k</w:t>
      </w:r>
      <w:r>
        <w:t xml:space="preserve"> = 44 N/mm</w:t>
      </w:r>
      <w:r w:rsidRPr="002D1811">
        <w:rPr>
          <w:vertAlign w:val="superscript"/>
        </w:rPr>
        <w:t>2</w:t>
      </w:r>
    </w:p>
    <w:p w14:paraId="74382B0D" w14:textId="79ED0E6C" w:rsidR="002D1811" w:rsidRDefault="002D1811" w:rsidP="002D1811">
      <w:pPr>
        <w:pStyle w:val="Luettelokappale"/>
      </w:pPr>
      <w:r w:rsidRPr="002D1811">
        <w:rPr>
          <w:rFonts w:ascii="Arial" w:hAnsi="Arial" w:cs="Arial"/>
          <w:i/>
          <w:sz w:val="22"/>
        </w:rPr>
        <w:t>E</w:t>
      </w:r>
      <w:r w:rsidRPr="002D1811">
        <w:rPr>
          <w:vertAlign w:val="subscript"/>
        </w:rPr>
        <w:t>0,05</w:t>
      </w:r>
      <w:r>
        <w:t xml:space="preserve"> = 11600 N/mm</w:t>
      </w:r>
      <w:r w:rsidRPr="002D1811">
        <w:rPr>
          <w:vertAlign w:val="superscript"/>
        </w:rPr>
        <w:t>2</w:t>
      </w:r>
    </w:p>
    <w:p w14:paraId="32E8D9B3" w14:textId="77777777" w:rsidR="002D1811" w:rsidRDefault="002D1811" w:rsidP="002D1811"/>
    <w:p w14:paraId="759DD53D" w14:textId="65874AE2" w:rsidR="002D1811" w:rsidRDefault="008368AC" w:rsidP="002D1811">
      <w:r>
        <w:rPr>
          <w:noProof/>
          <w:lang w:val="fi-FI" w:eastAsia="fi-FI"/>
        </w:rPr>
        <w:drawing>
          <wp:inline distT="0" distB="0" distL="0" distR="0" wp14:anchorId="7959C452" wp14:editId="24496F4B">
            <wp:extent cx="5963285" cy="4952435"/>
            <wp:effectExtent l="0" t="0" r="0" b="63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96075" cy="4979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29EA8" w14:textId="3611EC2A" w:rsidR="00481222" w:rsidRDefault="00481222" w:rsidP="002D1811"/>
    <w:p w14:paraId="208D3EA4" w14:textId="167640F8" w:rsidR="00481222" w:rsidRPr="0099136C" w:rsidRDefault="00481222" w:rsidP="002D1811">
      <w:pPr>
        <w:rPr>
          <w:b/>
        </w:rPr>
      </w:pPr>
    </w:p>
    <w:p w14:paraId="12699F9E" w14:textId="77777777" w:rsidR="00481222" w:rsidRDefault="00481222" w:rsidP="002D1811"/>
    <w:p w14:paraId="2EC65B39" w14:textId="77777777" w:rsidR="00481222" w:rsidRDefault="00481222" w:rsidP="002D1811"/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1" w:name="_Toc89438409"/>
      <w:r>
        <w:lastRenderedPageBreak/>
        <w:t>laskelmat</w:t>
      </w:r>
      <w:bookmarkEnd w:id="11"/>
    </w:p>
    <w:p w14:paraId="210E8965" w14:textId="072E3310" w:rsidR="0085367C" w:rsidRDefault="00481222" w:rsidP="000115AE">
      <w:pPr>
        <w:pStyle w:val="Otsikko2"/>
      </w:pPr>
      <w:bookmarkStart w:id="12" w:name="_Toc89438410"/>
      <w:r>
        <w:t>Palkin yläreunan puristusvoima</w:t>
      </w:r>
      <w:bookmarkEnd w:id="12"/>
    </w:p>
    <w:p w14:paraId="616E4B07" w14:textId="43539160" w:rsidR="004D6107" w:rsidRDefault="00481222" w:rsidP="00C4137B">
      <w:pPr>
        <w:spacing w:before="120"/>
        <w:rPr>
          <w:sz w:val="20"/>
          <w:szCs w:val="20"/>
        </w:rPr>
      </w:pPr>
      <w:r w:rsidRPr="0029278A">
        <w:rPr>
          <w:position w:val="-84"/>
          <w:sz w:val="20"/>
          <w:szCs w:val="20"/>
        </w:rPr>
        <w:object w:dxaOrig="7560" w:dyaOrig="6920" w14:anchorId="79DA35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.8pt;height:288.65pt" o:ole="">
            <v:imagedata r:id="rId13" o:title=""/>
          </v:shape>
          <o:OLEObject Type="Embed" ProgID="Equation.DSMT4" ShapeID="_x0000_i1025" DrawAspect="Content" ObjectID="_1705131170" r:id="rId14"/>
        </w:object>
      </w:r>
    </w:p>
    <w:p w14:paraId="495D1ABE" w14:textId="540321BC" w:rsidR="00385DE7" w:rsidRDefault="00385DE7" w:rsidP="00385DE7">
      <w:pPr>
        <w:pStyle w:val="Otsikko2"/>
      </w:pPr>
      <w:r>
        <w:t>Kiepahdustuen jousijäykkyysvaatimus</w:t>
      </w:r>
    </w:p>
    <w:p w14:paraId="0C8641AB" w14:textId="10BCDE33" w:rsidR="00481222" w:rsidRDefault="00481222" w:rsidP="00C4137B">
      <w:pPr>
        <w:spacing w:before="120"/>
        <w:rPr>
          <w:sz w:val="20"/>
          <w:szCs w:val="20"/>
        </w:rPr>
      </w:pPr>
      <w:r w:rsidRPr="005315D9">
        <w:rPr>
          <w:position w:val="-92"/>
          <w:sz w:val="20"/>
          <w:szCs w:val="20"/>
        </w:rPr>
        <w:object w:dxaOrig="7440" w:dyaOrig="1500" w14:anchorId="0A80FEA4">
          <v:shape id="_x0000_i1026" type="#_x0000_t75" style="width:323.05pt;height:63.85pt" o:ole="">
            <v:imagedata r:id="rId15" o:title=""/>
          </v:shape>
          <o:OLEObject Type="Embed" ProgID="Equation.DSMT4" ShapeID="_x0000_i1026" DrawAspect="Content" ObjectID="_1705131171" r:id="rId16"/>
        </w:object>
      </w:r>
    </w:p>
    <w:p w14:paraId="18B56AC7" w14:textId="67C34ABA" w:rsidR="00C4137B" w:rsidRDefault="00C4137B" w:rsidP="00C4137B">
      <w:pPr>
        <w:pStyle w:val="Otsikko2"/>
      </w:pPr>
      <w:bookmarkStart w:id="13" w:name="_Toc89438412"/>
      <w:r>
        <w:t>Kriittinen kiepahdusaallonpituus</w:t>
      </w:r>
      <w:bookmarkEnd w:id="13"/>
    </w:p>
    <w:p w14:paraId="5A40B662" w14:textId="1DC2381E" w:rsidR="00C4137B" w:rsidRPr="00C4137B" w:rsidRDefault="00B57D2F" w:rsidP="00C4137B">
      <w:pPr>
        <w:spacing w:before="120"/>
        <w:rPr>
          <w:rFonts w:eastAsia="Calibri"/>
          <w:lang w:val="fi-FI"/>
        </w:rPr>
      </w:pPr>
      <w:r>
        <w:rPr>
          <w:rFonts w:ascii="Arial" w:hAnsi="Arial" w:cs="Arial"/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1DE907A" wp14:editId="60456C86">
                <wp:simplePos x="0" y="0"/>
                <wp:positionH relativeFrom="column">
                  <wp:posOffset>588010</wp:posOffset>
                </wp:positionH>
                <wp:positionV relativeFrom="paragraph">
                  <wp:posOffset>1112216</wp:posOffset>
                </wp:positionV>
                <wp:extent cx="143124" cy="890270"/>
                <wp:effectExtent l="38100" t="0" r="28575" b="24130"/>
                <wp:wrapNone/>
                <wp:docPr id="6" name="Vasen aaltosulj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124" cy="890270"/>
                        </a:xfrm>
                        <a:prstGeom prst="leftBrace">
                          <a:avLst>
                            <a:gd name="adj1" fmla="val 56540"/>
                            <a:gd name="adj2" fmla="val 6697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21DF1E7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6" o:spid="_x0000_s1026" type="#_x0000_t87" style="position:absolute;margin-left:46.3pt;margin-top:87.6pt;width:11.25pt;height:70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" adj="1963,14466" strokecolor="#0d0d0d [3213]" strokeweight=".5pt">
                <v:stroke joinstyle="miter"/>
              </v:shape>
            </w:pict>
          </mc:Fallback>
        </mc:AlternateContent>
      </w:r>
      <w:r w:rsidR="00C4137B" w:rsidRPr="007A6AE5">
        <w:rPr>
          <w:position w:val="-210"/>
          <w:sz w:val="20"/>
          <w:szCs w:val="20"/>
        </w:rPr>
        <w:object w:dxaOrig="7020" w:dyaOrig="4320" w14:anchorId="7FA1AB2F">
          <v:shape id="_x0000_i1027" type="#_x0000_t75" style="width:299.25pt;height:182.8pt" o:ole="">
            <v:imagedata r:id="rId17" o:title=""/>
          </v:shape>
          <o:OLEObject Type="Embed" ProgID="Equation.DSMT4" ShapeID="_x0000_i1027" DrawAspect="Content" ObjectID="_1705131172" r:id="rId18"/>
        </w:object>
      </w:r>
    </w:p>
    <w:p w14:paraId="5B532A33" w14:textId="46C1E2FA" w:rsidR="0099136C" w:rsidRDefault="0099136C" w:rsidP="0099136C">
      <w:pPr>
        <w:pStyle w:val="Otsikko2"/>
      </w:pPr>
      <w:bookmarkStart w:id="14" w:name="_Toc89438413"/>
      <w:r>
        <w:lastRenderedPageBreak/>
        <w:t>Kiepahdustukeen syntyvä voima</w:t>
      </w:r>
      <w:bookmarkEnd w:id="14"/>
    </w:p>
    <w:p w14:paraId="5FD581B9" w14:textId="0ED2E990" w:rsidR="00481222" w:rsidRDefault="0099136C" w:rsidP="0099136C">
      <w:pPr>
        <w:spacing w:before="120"/>
        <w:rPr>
          <w:sz w:val="20"/>
          <w:szCs w:val="20"/>
        </w:rPr>
      </w:pPr>
      <w:r w:rsidRPr="0022603D">
        <w:rPr>
          <w:position w:val="-114"/>
          <w:sz w:val="20"/>
          <w:szCs w:val="20"/>
        </w:rPr>
        <w:object w:dxaOrig="5460" w:dyaOrig="2400" w14:anchorId="6D942857">
          <v:shape id="_x0000_i1028" type="#_x0000_t75" style="width:241.05pt;height:105.2pt" o:ole="">
            <v:imagedata r:id="rId19" o:title=""/>
          </v:shape>
          <o:OLEObject Type="Embed" ProgID="Equation.DSMT4" ShapeID="_x0000_i1028" DrawAspect="Content" ObjectID="_1705131173" r:id="rId20"/>
        </w:object>
      </w:r>
    </w:p>
    <w:p w14:paraId="50F19D24" w14:textId="4B58A2B4" w:rsidR="0099136C" w:rsidRDefault="0099136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2266A823" wp14:editId="100143C7">
            <wp:extent cx="6210935" cy="3897630"/>
            <wp:effectExtent l="0" t="0" r="0" b="7620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3897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9318F3" w14:textId="77777777" w:rsidR="004E288E" w:rsidRDefault="004E288E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1DED4F54" w14:textId="77777777" w:rsidR="0099136C" w:rsidRDefault="0099136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4E6FD3B7" w14:textId="77777777" w:rsidR="0099136C" w:rsidRDefault="0099136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bookmarkEnd w:id="5"/>
    <w:bookmarkEnd w:id="6"/>
    <w:bookmarkEnd w:id="7"/>
    <w:bookmarkEnd w:id="8"/>
    <w:bookmarkEnd w:id="9"/>
    <w:p w14:paraId="3319E06F" w14:textId="77777777" w:rsidR="0099136C" w:rsidRDefault="0099136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sectPr w:rsidR="0099136C" w:rsidSect="00773AFB">
      <w:headerReference w:type="default" r:id="rId22"/>
      <w:headerReference w:type="first" r:id="rId23"/>
      <w:footerReference w:type="first" r:id="rId24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75C069A" w14:textId="77777777" w:rsidR="00967E68" w:rsidRDefault="00967E68" w:rsidP="00CC5D5B">
      <w:r>
        <w:separator/>
      </w:r>
    </w:p>
  </w:endnote>
  <w:endnote w:type="continuationSeparator" w:id="0">
    <w:p w14:paraId="2ECCB76A" w14:textId="77777777" w:rsidR="00967E68" w:rsidRDefault="00967E68" w:rsidP="00CC5D5B">
      <w:r>
        <w:continuationSeparator/>
      </w:r>
    </w:p>
  </w:endnote>
  <w:endnote w:type="continuationNotice" w:id="1">
    <w:p w14:paraId="23EFDB81" w14:textId="77777777" w:rsidR="00967E68" w:rsidRDefault="00967E6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61E1EFC" w14:textId="77777777" w:rsidR="00967E68" w:rsidRDefault="00967E68" w:rsidP="00CC5D5B">
      <w:r>
        <w:separator/>
      </w:r>
    </w:p>
  </w:footnote>
  <w:footnote w:type="continuationSeparator" w:id="0">
    <w:p w14:paraId="185C63E3" w14:textId="77777777" w:rsidR="00967E68" w:rsidRDefault="00967E68" w:rsidP="00CC5D5B">
      <w:r>
        <w:continuationSeparator/>
      </w:r>
    </w:p>
  </w:footnote>
  <w:footnote w:type="continuationNotice" w:id="1">
    <w:p w14:paraId="1C86EA24" w14:textId="77777777" w:rsidR="00967E68" w:rsidRDefault="00967E68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D97CCF">
      <w:rPr>
        <w:rFonts w:ascii="Calibri" w:hAnsi="Calibri"/>
        <w:noProof/>
      </w:rPr>
      <w:t>5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D97CCF">
      <w:rPr>
        <w:rFonts w:ascii="Calibri" w:hAnsi="Calibri"/>
        <w:noProof/>
      </w:rPr>
      <w:t>5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20790A06" w:rsidR="00773AFB" w:rsidRPr="00B51A39" w:rsidRDefault="000A69DD" w:rsidP="000A69DD">
    <w:pPr>
      <w:pStyle w:val="Yltunniste"/>
      <w:jc w:val="right"/>
      <w:rPr>
        <w:rFonts w:ascii="Calibri" w:hAnsi="Calibri"/>
      </w:rPr>
    </w:pPr>
    <w:r w:rsidRPr="000A69DD">
      <w:rPr>
        <w:rFonts w:ascii="Calibri" w:hAnsi="Calibri"/>
      </w:rPr>
      <w:t>Palkin kiepahdustukien voima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16D3"/>
    <w:rsid w:val="00042C14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43B8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5DE7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C11CA"/>
    <w:rsid w:val="003C5026"/>
    <w:rsid w:val="003C7105"/>
    <w:rsid w:val="003D4F34"/>
    <w:rsid w:val="003E41FA"/>
    <w:rsid w:val="003E640A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761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72F1"/>
    <w:rsid w:val="006D12ED"/>
    <w:rsid w:val="006D4E95"/>
    <w:rsid w:val="006E23A2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04675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74F7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E68"/>
    <w:rsid w:val="00967F86"/>
    <w:rsid w:val="0097009C"/>
    <w:rsid w:val="009752CD"/>
    <w:rsid w:val="009819E2"/>
    <w:rsid w:val="009854B1"/>
    <w:rsid w:val="009857CB"/>
    <w:rsid w:val="00986996"/>
    <w:rsid w:val="0099136C"/>
    <w:rsid w:val="00992E09"/>
    <w:rsid w:val="009A0490"/>
    <w:rsid w:val="009A07B4"/>
    <w:rsid w:val="009A16CC"/>
    <w:rsid w:val="009B11A3"/>
    <w:rsid w:val="009B2A12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57D2F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857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484D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97CCF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325A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B64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655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image" Target="media/image7.png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header" Target="header2.xml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5591CF19-7BC9-4AE9-9437-E36B79EEC0F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5F00049A-D0E4-49FC-BE3C-FF87992C3D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0</TotalTime>
  <Pages>5</Pages>
  <Words>155</Words>
  <Characters>1262</Characters>
  <Application>Microsoft Office Word</Application>
  <DocSecurity>0</DocSecurity>
  <Lines>10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14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16</cp:revision>
  <cp:lastPrinted>2021-02-01T21:01:00Z</cp:lastPrinted>
  <dcterms:created xsi:type="dcterms:W3CDTF">2021-12-03T08:45:00Z</dcterms:created>
  <dcterms:modified xsi:type="dcterms:W3CDTF">2022-01-31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